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6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5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6" r:id="rId31"/>
    <p:sldId id="637" r:id="rId32"/>
    <p:sldId id="629" r:id="rId33"/>
    <p:sldId id="631" r:id="rId34"/>
    <p:sldId id="638" r:id="rId35"/>
    <p:sldId id="632" r:id="rId36"/>
    <p:sldId id="634" r:id="rId37"/>
    <p:sldId id="633" r:id="rId38"/>
    <p:sldId id="345" r:id="rId39"/>
    <p:sldId id="341" r:id="rId40"/>
    <p:sldId id="409" r:id="rId41"/>
    <p:sldId id="558" r:id="rId42"/>
    <p:sldId id="642" r:id="rId43"/>
    <p:sldId id="563" r:id="rId44"/>
    <p:sldId id="643" r:id="rId45"/>
    <p:sldId id="607" r:id="rId46"/>
    <p:sldId id="506" r:id="rId47"/>
    <p:sldId id="645" r:id="rId48"/>
    <p:sldId id="528" r:id="rId49"/>
    <p:sldId id="577" r:id="rId50"/>
    <p:sldId id="646" r:id="rId51"/>
    <p:sldId id="578" r:id="rId52"/>
    <p:sldId id="471" r:id="rId53"/>
    <p:sldId id="509" r:id="rId54"/>
    <p:sldId id="648" r:id="rId55"/>
    <p:sldId id="532" r:id="rId56"/>
    <p:sldId id="533" r:id="rId57"/>
    <p:sldId id="651" r:id="rId58"/>
    <p:sldId id="654" r:id="rId59"/>
    <p:sldId id="536" r:id="rId60"/>
    <p:sldId id="594" r:id="rId61"/>
    <p:sldId id="655" r:id="rId62"/>
    <p:sldId id="596" r:id="rId63"/>
    <p:sldId id="653" r:id="rId64"/>
    <p:sldId id="598" r:id="rId65"/>
    <p:sldId id="649" r:id="rId66"/>
    <p:sldId id="639" r:id="rId67"/>
    <p:sldId id="615" r:id="rId68"/>
    <p:sldId id="616" r:id="rId69"/>
    <p:sldId id="617" r:id="rId70"/>
    <p:sldId id="619" r:id="rId71"/>
    <p:sldId id="618" r:id="rId72"/>
    <p:sldId id="320" r:id="rId73"/>
    <p:sldId id="599" r:id="rId7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6"/>
            <p14:sldId id="637"/>
            <p14:sldId id="629"/>
            <p14:sldId id="631"/>
            <p14:sldId id="638"/>
            <p14:sldId id="632"/>
            <p14:sldId id="634"/>
            <p14:sldId id="633"/>
            <p14:sldId id="345"/>
            <p14:sldId id="341"/>
            <p14:sldId id="409"/>
            <p14:sldId id="558"/>
            <p14:sldId id="642"/>
            <p14:sldId id="563"/>
            <p14:sldId id="643"/>
          </p14:sldIdLst>
        </p14:section>
        <p14:section name="Verification" id="{4373B73A-00B1-47AF-B80F-FDCA870E2926}">
          <p14:sldIdLst>
            <p14:sldId id="607"/>
            <p14:sldId id="506"/>
            <p14:sldId id="645"/>
            <p14:sldId id="528"/>
            <p14:sldId id="577"/>
            <p14:sldId id="646"/>
            <p14:sldId id="578"/>
            <p14:sldId id="471"/>
            <p14:sldId id="509"/>
            <p14:sldId id="648"/>
            <p14:sldId id="532"/>
            <p14:sldId id="533"/>
            <p14:sldId id="651"/>
            <p14:sldId id="654"/>
            <p14:sldId id="536"/>
            <p14:sldId id="594"/>
            <p14:sldId id="655"/>
            <p14:sldId id="596"/>
            <p14:sldId id="653"/>
            <p14:sldId id="598"/>
            <p14:sldId id="649"/>
          </p14:sldIdLst>
        </p14:section>
        <p14:section name="Plan" id="{56AF185C-D41C-4D60-84C7-E325B90F5196}">
          <p14:sldIdLst>
            <p14:sldId id="639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  <p14:sldId id="59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等深淺樣式 3 - 輔色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等深淺樣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130" autoAdjust="0"/>
    <p:restoredTop sz="81327" autoAdjust="0"/>
  </p:normalViewPr>
  <p:slideViewPr>
    <p:cSldViewPr snapToGrid="0">
      <p:cViewPr varScale="1">
        <p:scale>
          <a:sx n="111" d="100"/>
          <a:sy n="111" d="100"/>
        </p:scale>
        <p:origin x="240" y="96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commentAuthors" Target="commentAuthor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0.97199999999999998</c:v>
                </c:pt>
                <c:pt idx="1">
                  <c:v>0.96</c:v>
                </c:pt>
                <c:pt idx="2">
                  <c:v>0.95</c:v>
                </c:pt>
                <c:pt idx="3">
                  <c:v>0.932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2C7-4EC0-BF4E-FA76A2B4F1E4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C$2:$C$5</c:f>
              <c:numCache>
                <c:formatCode>General</c:formatCode>
                <c:ptCount val="4"/>
                <c:pt idx="0">
                  <c:v>0.91299999999999992</c:v>
                </c:pt>
                <c:pt idx="1">
                  <c:v>0.877</c:v>
                </c:pt>
                <c:pt idx="2">
                  <c:v>0.84699999999999998</c:v>
                </c:pt>
                <c:pt idx="3">
                  <c:v>0.83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2C7-4EC0-BF4E-FA76A2B4F1E4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D$2:$D$5</c:f>
              <c:numCache>
                <c:formatCode>General</c:formatCode>
                <c:ptCount val="4"/>
                <c:pt idx="0">
                  <c:v>0.88400000000000001</c:v>
                </c:pt>
                <c:pt idx="1">
                  <c:v>0.85400000000000009</c:v>
                </c:pt>
                <c:pt idx="2">
                  <c:v>0.83099999999999996</c:v>
                </c:pt>
                <c:pt idx="3">
                  <c:v>0.76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2C7-4EC0-BF4E-FA76A2B4F1E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Mode 1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B$2:$B$6</c:f>
              <c:numCache>
                <c:formatCode>0.000</c:formatCode>
                <c:ptCount val="5"/>
                <c:pt idx="0">
                  <c:v>1</c:v>
                </c:pt>
                <c:pt idx="1">
                  <c:v>0.83840175705355646</c:v>
                </c:pt>
                <c:pt idx="2">
                  <c:v>0.58033451596553476</c:v>
                </c:pt>
                <c:pt idx="3">
                  <c:v>0.26365306639635078</c:v>
                </c:pt>
                <c:pt idx="4" formatCode="General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75-4F61-BF71-D3DF7533FDD9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ode 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工作表1!$C$2:$C$6</c:f>
              <c:numCache>
                <c:formatCode>General</c:formatCode>
                <c:ptCount val="5"/>
                <c:pt idx="0">
                  <c:v>1</c:v>
                </c:pt>
                <c:pt idx="1">
                  <c:v>-0.18335815338793746</c:v>
                </c:pt>
                <c:pt idx="2">
                  <c:v>-1.0672002978406554</c:v>
                </c:pt>
                <c:pt idx="3">
                  <c:v>-0.86074708364358399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75-4F61-BF71-D3DF7533FDD9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Mode 3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工作表1!$D$2:$D$6</c:f>
              <c:numCache>
                <c:formatCode>General</c:formatCode>
                <c:ptCount val="5"/>
                <c:pt idx="0">
                  <c:v>1</c:v>
                </c:pt>
                <c:pt idx="1">
                  <c:v>-1.6052255639097743</c:v>
                </c:pt>
                <c:pt idx="2">
                  <c:v>-0.19975563909774435</c:v>
                </c:pt>
                <c:pt idx="3">
                  <c:v>1.7513721804511277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175-4F61-BF71-D3DF7533FD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4405535"/>
        <c:axId val="1314415103"/>
      </c:scatterChart>
      <c:valAx>
        <c:axId val="13144055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15103"/>
        <c:crosses val="autoZero"/>
        <c:crossBetween val="midCat"/>
      </c:valAx>
      <c:valAx>
        <c:axId val="13144151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0553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2.wmf"/><Relationship Id="rId4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4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同第</a:t>
            </a:r>
            <a:r>
              <a:rPr lang="en-US" altLang="zh-TW" dirty="0"/>
              <a:t>3</a:t>
            </a:r>
            <a:r>
              <a:rPr lang="zh-TW" altLang="en-US" dirty="0"/>
              <a:t>頁</a:t>
            </a: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8116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用最有感覺的圖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921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這個可以仔細想想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0.png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8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7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9.png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69.png"/><Relationship Id="rId9" Type="http://schemas.openxmlformats.org/officeDocument/2006/relationships/image" Target="../media/image70.png"/><Relationship Id="rId14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2.png"/><Relationship Id="rId9" Type="http://schemas.openxmlformats.org/officeDocument/2006/relationships/image" Target="../media/image7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5" Type="http://schemas.openxmlformats.org/officeDocument/2006/relationships/chart" Target="../charts/chart1.xml"/><Relationship Id="rId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5" Type="http://schemas.openxmlformats.org/officeDocument/2006/relationships/chart" Target="../charts/chart3.xml"/><Relationship Id="rId4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4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chart" Target="../charts/chart5.xml"/><Relationship Id="rId4" Type="http://schemas.openxmlformats.org/officeDocument/2006/relationships/image" Target="../media/image7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0.bin"/><Relationship Id="rId5" Type="http://schemas.openxmlformats.org/officeDocument/2006/relationships/chart" Target="../charts/chart6.xml"/><Relationship Id="rId4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chart" Target="../charts/chart7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5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9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9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8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96.png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chart" Target="../charts/chart8.x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5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10.wmf"/><Relationship Id="rId5" Type="http://schemas.openxmlformats.org/officeDocument/2006/relationships/image" Target="../media/image114.e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113.emf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5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64.bin"/><Relationship Id="rId3" Type="http://schemas.openxmlformats.org/officeDocument/2006/relationships/image" Target="../media/image113.emf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110.w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1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69.bin"/><Relationship Id="rId3" Type="http://schemas.openxmlformats.org/officeDocument/2006/relationships/image" Target="../media/image119.e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17.w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11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74.bin"/><Relationship Id="rId3" Type="http://schemas.openxmlformats.org/officeDocument/2006/relationships/image" Target="../media/image125.e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112.w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2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1.png"/><Relationship Id="rId4" Type="http://schemas.openxmlformats.org/officeDocument/2006/relationships/image" Target="../media/image12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3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1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46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5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54.wmf"/><Relationship Id="rId17" Type="http://schemas.openxmlformats.org/officeDocument/2006/relationships/image" Target="../media/image159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58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157.emf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56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78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210.png"/><Relationship Id="rId4" Type="http://schemas.openxmlformats.org/officeDocument/2006/relationships/image" Target="../media/image16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70.png"/><Relationship Id="rId3" Type="http://schemas.openxmlformats.org/officeDocument/2006/relationships/image" Target="../media/image168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14.wmf"/><Relationship Id="rId10" Type="http://schemas.openxmlformats.org/officeDocument/2006/relationships/image" Target="../media/image169.png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71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70.png"/><Relationship Id="rId3" Type="http://schemas.openxmlformats.org/officeDocument/2006/relationships/image" Target="../media/image168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2.bin"/><Relationship Id="rId5" Type="http://schemas.openxmlformats.org/officeDocument/2006/relationships/image" Target="../media/image14.wmf"/><Relationship Id="rId10" Type="http://schemas.openxmlformats.org/officeDocument/2006/relationships/image" Target="../media/image169.png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7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/>
              <a:t>Procedure 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99714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9404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1" name="Equation" r:id="rId8" imgW="2552400" imgH="1117440" progId="Equation.DSMT4">
                  <p:embed/>
                </p:oleObj>
              </mc:Choice>
              <mc:Fallback>
                <p:oleObj name="Equation" r:id="rId8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47511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2" name="Equation" r:id="rId10" imgW="2641320" imgH="850680" progId="Equation.DSMT4">
                  <p:embed/>
                </p:oleObj>
              </mc:Choice>
              <mc:Fallback>
                <p:oleObj name="Equation" r:id="rId10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2631" y="1735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-Cut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1963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995" y="1569945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4" y="920889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690864" y="3369509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梁鋼筋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圖片 3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179" y="173018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31546"/>
              </p:ext>
            </p:extLst>
          </p:nvPr>
        </p:nvGraphicFramePr>
        <p:xfrm>
          <a:off x="6805613" y="1641045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0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5613" y="1641045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41058"/>
              </p:ext>
            </p:extLst>
          </p:nvPr>
        </p:nvGraphicFramePr>
        <p:xfrm>
          <a:off x="6805613" y="3063485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1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5613" y="3063485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6337005" y="4026529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53708"/>
              </p:ext>
            </p:extLst>
          </p:nvPr>
        </p:nvGraphicFramePr>
        <p:xfrm>
          <a:off x="6805613" y="4449892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2" name="Equation" r:id="rId9" imgW="4559040" imgH="761760" progId="Equation.DSMT4">
                  <p:embed/>
                </p:oleObj>
              </mc:Choice>
              <mc:Fallback>
                <p:oleObj name="Equation" r:id="rId9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613" y="4449892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6337005" y="2424222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2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3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4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5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73994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5722" y="1731691"/>
            <a:ext cx="6095238" cy="4571429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606" y="173169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8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9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896032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896032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0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1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86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Optimization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731870"/>
            <a:ext cx="6095238" cy="4571429"/>
          </a:xfrm>
          <a:prstGeom prst="rect">
            <a:avLst/>
          </a:prstGeom>
        </p:spPr>
      </p:pic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977327" y="5053409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/>
          <p:cNvSpPr/>
          <p:nvPr/>
        </p:nvSpPr>
        <p:spPr>
          <a:xfrm>
            <a:off x="4477689" y="5262587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500535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3597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3789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3597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8878" y="157921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453423" y="3431391"/>
            <a:ext cx="170745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491058" y="2856163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29178"/>
              </p:ext>
            </p:extLst>
          </p:nvPr>
        </p:nvGraphicFramePr>
        <p:xfrm>
          <a:off x="9407968" y="3241675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9" name="Equation" r:id="rId4" imgW="2070000" imgH="380880" progId="Equation.DSMT4">
                  <p:embed/>
                </p:oleObj>
              </mc:Choice>
              <mc:Fallback>
                <p:oleObj name="Equation" r:id="rId4" imgW="207000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7968" y="3241675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647508" y="3069876"/>
            <a:ext cx="256244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68177"/>
              </p:ext>
            </p:extLst>
          </p:nvPr>
        </p:nvGraphicFramePr>
        <p:xfrm>
          <a:off x="9407968" y="2554431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0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7968" y="2554431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/>
          <p:cNvCxnSpPr/>
          <p:nvPr/>
        </p:nvCxnSpPr>
        <p:spPr>
          <a:xfrm>
            <a:off x="8325293" y="2706831"/>
            <a:ext cx="8355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800289" y="2446536"/>
            <a:ext cx="496800" cy="11952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879545" y="2100435"/>
            <a:ext cx="396000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Slope </a:t>
            </a:r>
            <a:r>
              <a:rPr lang="en-US" altLang="zh-TW" dirty="0">
                <a:solidFill>
                  <a:schemeClr val="accent2"/>
                </a:solidFill>
              </a:rPr>
              <a:t>Large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Slope </a:t>
            </a: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4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05630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5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3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4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5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20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84803"/>
              </p:ext>
            </p:extLst>
          </p:nvPr>
        </p:nvGraphicFramePr>
        <p:xfrm>
          <a:off x="1061558" y="3430108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30108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p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44452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0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00819"/>
              </p:ext>
            </p:extLst>
          </p:nvPr>
        </p:nvGraphicFramePr>
        <p:xfrm>
          <a:off x="5683250" y="1760719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1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3250" y="1760719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/>
              <a:t>Bottom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71633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8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05413"/>
              </p:ext>
            </p:extLst>
          </p:nvPr>
        </p:nvGraphicFramePr>
        <p:xfrm>
          <a:off x="10596000" y="3840500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9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840500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4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8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21398" cy="701731"/>
          </a:xfrm>
        </p:spPr>
        <p:txBody>
          <a:bodyPr/>
          <a:lstStyle/>
          <a:p>
            <a:r>
              <a:rPr lang="en-US" altLang="zh-TW" dirty="0"/>
              <a:t>Middle Less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9138050" y="51194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65163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014645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042812" y="4798969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255594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1105076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249875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018870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79125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42809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5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147608" cy="701731"/>
          </a:xfrm>
        </p:spPr>
        <p:txBody>
          <a:bodyPr/>
          <a:lstStyle/>
          <a:p>
            <a:r>
              <a:rPr lang="en-US" altLang="zh-TW" dirty="0"/>
              <a:t>Middle More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16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4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168800" y="4438751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047145" y="4788150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66155" y="3730552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621" y="4926881"/>
            <a:ext cx="180000" cy="64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9120" y="4195334"/>
            <a:ext cx="846000" cy="82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6%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950603" y="5019402"/>
            <a:ext cx="72000" cy="56174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0577205" y="4753646"/>
            <a:ext cx="252000" cy="82675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192407" y="5258704"/>
            <a:ext cx="532800" cy="3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%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91152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664459" y="4769613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5459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tal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2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98559"/>
              </p:ext>
            </p:extLst>
          </p:nvPr>
        </p:nvGraphicFramePr>
        <p:xfrm>
          <a:off x="5683250" y="1760719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3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3250" y="1760719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56994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8091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75206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6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17345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10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72711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9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Tradition </a:t>
            </a:r>
            <a:r>
              <a:rPr lang="en-US" altLang="zh-TW" dirty="0">
                <a:solidFill>
                  <a:schemeClr val="accent1"/>
                </a:solidFill>
              </a:rPr>
              <a:t>Increas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118932" y="2254390"/>
            <a:ext cx="425861" cy="122205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65793" y="3476445"/>
            <a:ext cx="1548000" cy="2772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5"/>
            <a:ext cx="6095238" cy="4571429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136197" y="2254390"/>
            <a:ext cx="425861" cy="122205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49570" y="5279366"/>
            <a:ext cx="595223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22419" y="5279366"/>
            <a:ext cx="595223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214170" y="2254390"/>
            <a:ext cx="610653" cy="140321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077476" y="2254390"/>
            <a:ext cx="666000" cy="140321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Different Stories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1946"/>
              </p:ext>
            </p:extLst>
          </p:nvPr>
        </p:nvGraphicFramePr>
        <p:xfrm>
          <a:off x="8264893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4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4893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34" y="173316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392800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565844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137120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565844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2439040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137120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907871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7871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412849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>
            <a:off x="214604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45290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412237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4122379" y="1754654"/>
            <a:ext cx="40664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447696"/>
              </p:ext>
            </p:extLst>
          </p:nvPr>
        </p:nvGraphicFramePr>
        <p:xfrm>
          <a:off x="42477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0" name="Equation" r:id="rId4" imgW="190440" imgH="253800" progId="Equation.DSMT4">
                  <p:embed/>
                </p:oleObj>
              </mc:Choice>
              <mc:Fallback>
                <p:oleObj name="Equation" r:id="rId4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77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787994"/>
              </p:ext>
            </p:extLst>
          </p:nvPr>
        </p:nvGraphicFramePr>
        <p:xfrm>
          <a:off x="3631752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1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1752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>
            <a:endCxn id="30" idx="2"/>
          </p:cNvCxnSpPr>
          <p:nvPr/>
        </p:nvCxnSpPr>
        <p:spPr>
          <a:xfrm flipV="1">
            <a:off x="4342952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字方塊 3"/>
          <p:cNvSpPr txBox="1"/>
          <p:nvPr/>
        </p:nvSpPr>
        <p:spPr>
          <a:xfrm>
            <a:off x="6823079" y="2715848"/>
            <a:ext cx="4622419" cy="171739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oes Not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eet Specifications</a:t>
            </a:r>
          </a:p>
        </p:txBody>
      </p:sp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Shear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3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3697067331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95866"/>
              </p:ext>
            </p:extLst>
          </p:nvPr>
        </p:nvGraphicFramePr>
        <p:xfrm>
          <a:off x="10642600" y="3840500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4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42600" y="3840500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96323"/>
              </p:ext>
            </p:extLst>
          </p:nvPr>
        </p:nvGraphicFramePr>
        <p:xfrm>
          <a:off x="6809028" y="847725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" name="Equation" r:id="rId4" imgW="3619440" imgH="609480" progId="Equation.DSMT4">
                  <p:embed/>
                </p:oleObj>
              </mc:Choice>
              <mc:Fallback>
                <p:oleObj name="Equation" r:id="rId4" imgW="36194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9028" y="847725"/>
                        <a:ext cx="361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圖表 17"/>
          <p:cNvGraphicFramePr/>
          <p:nvPr>
            <p:extLst>
              <p:ext uri="{D42A27DB-BD31-4B8C-83A1-F6EECF244321}">
                <p14:modId xmlns:p14="http://schemas.microsoft.com/office/powerpoint/2010/main" val="1219823189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826432" y="3063597"/>
            <a:ext cx="186204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5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064007"/>
              </p:ext>
            </p:extLst>
          </p:nvPr>
        </p:nvGraphicFramePr>
        <p:xfrm>
          <a:off x="89645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3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5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7544406" y="4444185"/>
            <a:ext cx="145809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19" name="直線接點 18"/>
          <p:cNvCxnSpPr/>
          <p:nvPr/>
        </p:nvCxnSpPr>
        <p:spPr>
          <a:xfrm>
            <a:off x="7188985" y="4444185"/>
            <a:ext cx="0" cy="115041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539819" y="5167176"/>
            <a:ext cx="24214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, 6m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字方塊 22"/>
          <p:cNvSpPr txBox="1"/>
          <p:nvPr/>
        </p:nvSpPr>
        <p:spPr>
          <a:xfrm>
            <a:off x="7540714" y="3063597"/>
            <a:ext cx="1871666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55389"/>
              </p:ext>
            </p:extLst>
          </p:nvPr>
        </p:nvGraphicFramePr>
        <p:xfrm>
          <a:off x="96884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9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84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8268306" y="4406085"/>
            <a:ext cx="168732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27" name="直線接點 26"/>
          <p:cNvCxnSpPr/>
          <p:nvPr/>
        </p:nvCxnSpPr>
        <p:spPr>
          <a:xfrm flipH="1">
            <a:off x="7912885" y="4406085"/>
            <a:ext cx="2390" cy="1188516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8263719" y="5167176"/>
            <a:ext cx="25128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, 10m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3224059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09"/>
            <a:ext cx="448674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 (Multi-Cut-4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745913" y="6312975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3950611" y="5096001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504381" y="2025519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7704364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7745913" y="6312975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2504381" y="2025519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896963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946773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7226794" y="5163675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129280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7098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24163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67120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5481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0386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8448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1065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4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0584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2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圖片 4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2286571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86571"/>
            <a:ext cx="6095238" cy="4571429"/>
          </a:xfrm>
          <a:prstGeom prst="rect">
            <a:avLst/>
          </a:prstGeom>
        </p:spPr>
      </p:pic>
      <p:sp>
        <p:nvSpPr>
          <p:cNvPr id="66" name="文字方塊 65"/>
          <p:cNvSpPr txBox="1"/>
          <p:nvPr/>
        </p:nvSpPr>
        <p:spPr>
          <a:xfrm>
            <a:off x="718074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9052120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10917793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7180740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9018197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10950230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18" name="圖片 17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5917071" cy="2448800"/>
          </a:xfrm>
          <a:prstGeom prst="rect">
            <a:avLst/>
          </a:prstGeom>
        </p:spPr>
      </p:pic>
      <p:sp>
        <p:nvSpPr>
          <p:cNvPr id="21" name="文字方塊 20"/>
          <p:cNvSpPr txBox="1"/>
          <p:nvPr/>
        </p:nvSpPr>
        <p:spPr>
          <a:xfrm>
            <a:off x="8867065" y="272416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85502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956882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822555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85502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922959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854992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498887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71076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9463" y="2898405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1123269" y="256753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75629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479355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716408" y="548081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584256" y="569829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48196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88592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8183126" y="296847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橢圓 53"/>
          <p:cNvSpPr/>
          <p:nvPr/>
        </p:nvSpPr>
        <p:spPr>
          <a:xfrm>
            <a:off x="5498887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97107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/>
          <p:cNvSpPr/>
          <p:nvPr/>
        </p:nvSpPr>
        <p:spPr>
          <a:xfrm>
            <a:off x="11605562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/>
          <p:cNvSpPr/>
          <p:nvPr/>
        </p:nvSpPr>
        <p:spPr>
          <a:xfrm>
            <a:off x="7077751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0" name="圖片 79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0"/>
            <a:ext cx="5917071" cy="2448800"/>
          </a:xfrm>
          <a:prstGeom prst="rect">
            <a:avLst/>
          </a:prstGeom>
        </p:spPr>
      </p:pic>
      <p:sp>
        <p:nvSpPr>
          <p:cNvPr id="81" name="橢圓 80"/>
          <p:cNvSpPr/>
          <p:nvPr/>
        </p:nvSpPr>
        <p:spPr>
          <a:xfrm>
            <a:off x="11605174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/>
          <p:cNvSpPr/>
          <p:nvPr/>
        </p:nvSpPr>
        <p:spPr>
          <a:xfrm>
            <a:off x="7077363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/>
          <p:cNvSpPr/>
          <p:nvPr/>
        </p:nvSpPr>
        <p:spPr>
          <a:xfrm>
            <a:off x="11123269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/>
          <p:cNvSpPr/>
          <p:nvPr/>
        </p:nvSpPr>
        <p:spPr>
          <a:xfrm>
            <a:off x="10479355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/>
          <p:cNvSpPr/>
          <p:nvPr/>
        </p:nvSpPr>
        <p:spPr>
          <a:xfrm>
            <a:off x="1058425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/>
          <p:cNvSpPr/>
          <p:nvPr/>
        </p:nvSpPr>
        <p:spPr>
          <a:xfrm>
            <a:off x="988592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橢圓 87"/>
          <p:cNvSpPr/>
          <p:nvPr/>
        </p:nvSpPr>
        <p:spPr>
          <a:xfrm>
            <a:off x="848196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/>
          <p:cNvSpPr/>
          <p:nvPr/>
        </p:nvSpPr>
        <p:spPr>
          <a:xfrm>
            <a:off x="8075629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/>
          <p:cNvSpPr/>
          <p:nvPr/>
        </p:nvSpPr>
        <p:spPr>
          <a:xfrm>
            <a:off x="7716408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/>
          <p:cNvSpPr/>
          <p:nvPr/>
        </p:nvSpPr>
        <p:spPr>
          <a:xfrm>
            <a:off x="7469463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矩形 44"/>
          <p:cNvSpPr/>
          <p:nvPr/>
        </p:nvSpPr>
        <p:spPr>
          <a:xfrm>
            <a:off x="1960673" y="3007738"/>
            <a:ext cx="601211" cy="1234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4130106" y="2661857"/>
            <a:ext cx="450000" cy="1576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977327" y="5593237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4477689" y="579178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/>
          <p:cNvSpPr/>
          <p:nvPr/>
        </p:nvSpPr>
        <p:spPr>
          <a:xfrm>
            <a:off x="1844576" y="590460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71" grpId="0" animBg="1"/>
      <p:bldP spid="75" grpId="0" animBg="1"/>
      <p:bldP spid="76" grpId="0" animBg="1"/>
      <p:bldP spid="77" grpId="0" animBg="1"/>
      <p:bldP spid="3" grpId="0"/>
      <p:bldP spid="21" grpId="0" animBg="1"/>
      <p:bldP spid="50" grpId="0" animBg="1"/>
      <p:bldP spid="51" grpId="0" animBg="1"/>
      <p:bldP spid="52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78" grpId="0" animBg="1"/>
      <p:bldP spid="79" grpId="0" animBg="1"/>
      <p:bldP spid="81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45" grpId="0" animBg="1"/>
      <p:bldP spid="46" grpId="0" animBg="1"/>
      <p:bldP spid="47" grpId="0" animBg="1"/>
      <p:bldP spid="48" grpId="0" animBg="1"/>
      <p:bldP spid="6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/>
          <p:cNvSpPr txBox="1"/>
          <p:nvPr/>
        </p:nvSpPr>
        <p:spPr>
          <a:xfrm>
            <a:off x="839788" y="2324845"/>
            <a:ext cx="3094259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Pushover</a:t>
            </a:r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 Method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94930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750072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Modes Combination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457ED41-87B9-439A-B4C6-05A40BAEAB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pSp>
        <p:nvGrpSpPr>
          <p:cNvPr id="12" name="群組 11"/>
          <p:cNvGrpSpPr/>
          <p:nvPr/>
        </p:nvGrpSpPr>
        <p:grpSpPr>
          <a:xfrm>
            <a:off x="8750072" y="3635874"/>
            <a:ext cx="2723098" cy="2316094"/>
            <a:chOff x="9038545" y="2281222"/>
            <a:chExt cx="2723098" cy="2316094"/>
          </a:xfrm>
        </p:grpSpPr>
        <p:graphicFrame>
          <p:nvGraphicFramePr>
            <p:cNvPr id="13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455003"/>
                </p:ext>
              </p:extLst>
            </p:nvPr>
          </p:nvGraphicFramePr>
          <p:xfrm>
            <a:off x="9038545" y="2281222"/>
            <a:ext cx="16129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5" name="Equation" r:id="rId4" imgW="1612800" imgH="787320" progId="Equation.DSMT4">
                    <p:embed/>
                  </p:oleObj>
                </mc:Choice>
                <mc:Fallback>
                  <p:oleObj name="Equation" r:id="rId4" imgW="1612800" imgH="78732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38545" y="2281222"/>
                          <a:ext cx="16129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893C97C3-A73C-4CB3-84A6-CCE439A5CE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21609" y="2974310"/>
              <a:ext cx="0" cy="414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6997416E-D5F9-4730-B7DB-D24404E0DB3F}"/>
                </a:ext>
              </a:extLst>
            </p:cNvPr>
            <p:cNvSpPr txBox="1"/>
            <p:nvPr/>
          </p:nvSpPr>
          <p:spPr>
            <a:xfrm>
              <a:off x="10300346" y="3398942"/>
              <a:ext cx="1461297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ode Shape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:a16="http://schemas.microsoft.com/office/drawing/2014/main" id="{8710B65C-C600-4C5A-9301-4882E6B52FA9}"/>
                </a:ext>
              </a:extLst>
            </p:cNvPr>
            <p:cNvCxnSpPr/>
            <p:nvPr/>
          </p:nvCxnSpPr>
          <p:spPr>
            <a:xfrm flipV="1">
              <a:off x="10130980" y="2974310"/>
              <a:ext cx="0" cy="10489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C1EDB3F8-275A-4BC6-9F95-CCAC05F92E85}"/>
                </a:ext>
              </a:extLst>
            </p:cNvPr>
            <p:cNvSpPr txBox="1"/>
            <p:nvPr/>
          </p:nvSpPr>
          <p:spPr>
            <a:xfrm>
              <a:off x="9991302" y="4169891"/>
              <a:ext cx="1591141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Effective Mass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</p:grpSp>
      <p:graphicFrame>
        <p:nvGraphicFramePr>
          <p:cNvPr id="37" name="圖表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1110793"/>
              </p:ext>
            </p:extLst>
          </p:nvPr>
        </p:nvGraphicFramePr>
        <p:xfrm>
          <a:off x="4656638" y="3445721"/>
          <a:ext cx="3600000" cy="269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40" name="圖片 3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235" y="3445914"/>
            <a:ext cx="3600000" cy="2696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32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Graphic spid="37" grpId="0">
        <p:bldAsOne/>
      </p:bldGraphic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40141"/>
            <a:ext cx="6089082" cy="456007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324939" cy="701731"/>
          </a:xfrm>
        </p:spPr>
        <p:txBody>
          <a:bodyPr/>
          <a:lstStyle/>
          <a:p>
            <a:r>
              <a:rPr lang="en-US" altLang="zh-TW" dirty="0"/>
              <a:t>Capacity Spectrum</a:t>
            </a:r>
            <a:r>
              <a:rPr lang="zh-TW" altLang="en-US" dirty="0"/>
              <a:t> </a:t>
            </a:r>
            <a:r>
              <a:rPr lang="en-US" altLang="zh-TW" dirty="0"/>
              <a:t>Method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6664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8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99920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9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93318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0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26144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1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64788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2" name="Equation" r:id="rId14" imgW="2311200" imgH="609480" progId="Equation.DSMT4">
                  <p:embed/>
                </p:oleObj>
              </mc:Choice>
              <mc:Fallback>
                <p:oleObj name="Equation" r:id="rId14" imgW="23112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40141"/>
            <a:ext cx="6089082" cy="456007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495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9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9657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0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4172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1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09351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2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98094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3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06" y="1741312"/>
            <a:ext cx="6091494" cy="456187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113" y="1741312"/>
            <a:ext cx="6091494" cy="4561877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2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06475"/>
              </p:ext>
            </p:extLst>
          </p:nvPr>
        </p:nvGraphicFramePr>
        <p:xfrm>
          <a:off x="1025525" y="53514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1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53514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52509"/>
              </p:ext>
            </p:extLst>
          </p:nvPr>
        </p:nvGraphicFramePr>
        <p:xfrm>
          <a:off x="1350963" y="440055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2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0963" y="440055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2053"/>
              </p:ext>
            </p:extLst>
          </p:nvPr>
        </p:nvGraphicFramePr>
        <p:xfrm>
          <a:off x="7078848" y="535198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3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8848" y="5351980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41877"/>
              </p:ext>
            </p:extLst>
          </p:nvPr>
        </p:nvGraphicFramePr>
        <p:xfrm>
          <a:off x="7461030" y="4400771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4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30" y="4400771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789295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5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31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39298"/>
            <a:ext cx="6094178" cy="4563887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914" y="1742362"/>
            <a:ext cx="6090086" cy="456082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33334"/>
              </p:ext>
            </p:extLst>
          </p:nvPr>
        </p:nvGraphicFramePr>
        <p:xfrm>
          <a:off x="8123274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1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3274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28462"/>
              </p:ext>
            </p:extLst>
          </p:nvPr>
        </p:nvGraphicFramePr>
        <p:xfrm>
          <a:off x="9982200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2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2200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48617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3" name="Equation" r:id="rId9" imgW="2311200" imgH="609480" progId="Equation.DSMT4">
                  <p:embed/>
                </p:oleObj>
              </mc:Choice>
              <mc:Fallback>
                <p:oleObj name="Equation" r:id="rId9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6067"/>
              </p:ext>
            </p:extLst>
          </p:nvPr>
        </p:nvGraphicFramePr>
        <p:xfrm>
          <a:off x="2033188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" name="Equation" r:id="rId11" imgW="1002960" imgH="241200" progId="Equation.DSMT4">
                  <p:embed/>
                </p:oleObj>
              </mc:Choice>
              <mc:Fallback>
                <p:oleObj name="Equation" r:id="rId11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33188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12587"/>
              </p:ext>
            </p:extLst>
          </p:nvPr>
        </p:nvGraphicFramePr>
        <p:xfrm>
          <a:off x="3799745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5" name="Equation" r:id="rId13" imgW="876240" imgH="241200" progId="Equation.DSMT4">
                  <p:embed/>
                </p:oleObj>
              </mc:Choice>
              <mc:Fallback>
                <p:oleObj name="Equation" r:id="rId13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9745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6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1436" y="1572584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775"/>
          <a:stretch/>
        </p:blipFill>
        <p:spPr>
          <a:xfrm>
            <a:off x="200900" y="3903658"/>
            <a:ext cx="5895100" cy="124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120" y="2156223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01031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883" y="2045337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634304" y="1661792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06440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" y="1731463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462"/>
            <a:ext cx="6095238" cy="4571429"/>
          </a:xfrm>
          <a:prstGeom prst="rect">
            <a:avLst/>
          </a:prstGeom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47127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86251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9" name="Equation" r:id="rId3" imgW="2311200" imgH="609480" progId="Equation.DSMT4">
                  <p:embed/>
                </p:oleObj>
              </mc:Choice>
              <mc:Fallback>
                <p:oleObj name="Equation" r:id="rId3" imgW="2311200" imgH="6094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6050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6051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8000" y="3762947"/>
            <a:ext cx="5994000" cy="3095053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0000" y="287083"/>
            <a:ext cx="6012000" cy="3151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66" y="3752481"/>
            <a:ext cx="6066000" cy="310551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495" y="340244"/>
            <a:ext cx="5932800" cy="3090178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0" y="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0"/>
            <a:ext cx="199349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0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205280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02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35110"/>
            <a:ext cx="6095238" cy="4571429"/>
          </a:xfrm>
          <a:prstGeom prst="rect">
            <a:avLst/>
          </a:prstGeom>
        </p:spPr>
      </p:pic>
      <p:sp>
        <p:nvSpPr>
          <p:cNvPr id="18" name="文字方塊 17"/>
          <p:cNvSpPr txBox="1"/>
          <p:nvPr/>
        </p:nvSpPr>
        <p:spPr>
          <a:xfrm>
            <a:off x="5670907" y="3010040"/>
            <a:ext cx="151259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cxnSp>
        <p:nvCxnSpPr>
          <p:cNvPr id="21" name="直線單箭頭接點 20"/>
          <p:cNvCxnSpPr/>
          <p:nvPr/>
        </p:nvCxnSpPr>
        <p:spPr>
          <a:xfrm flipH="1">
            <a:off x="4667691" y="3234386"/>
            <a:ext cx="900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0569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464240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" y="1731756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897" y="1731755"/>
            <a:ext cx="6095238" cy="4571429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13471"/>
              </p:ext>
            </p:extLst>
          </p:nvPr>
        </p:nvGraphicFramePr>
        <p:xfrm>
          <a:off x="8272129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5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2129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51812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IDA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4221124" y="3508744"/>
            <a:ext cx="0" cy="17012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841458" y="1714470"/>
            <a:ext cx="245470" cy="41514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086126" y="1714470"/>
            <a:ext cx="1054476" cy="4151491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140603" y="1714471"/>
            <a:ext cx="3943482" cy="4151490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8465" y="1417751"/>
            <a:ext cx="6094800" cy="488986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823972" y="1998265"/>
            <a:ext cx="8354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Elastic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23787" y="3437826"/>
            <a:ext cx="1709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Non-Negative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586583" y="3437826"/>
            <a:ext cx="2263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Equal </a:t>
            </a:r>
            <a:r>
              <a:rPr lang="en-US" altLang="zh-TW" sz="2000" dirty="0" smtClean="0">
                <a:solidFill>
                  <a:schemeClr val="accent2"/>
                </a:solidFill>
              </a:rPr>
              <a:t>displacement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822603" y="4871809"/>
            <a:ext cx="11432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Negative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990652" y="4871809"/>
            <a:ext cx="1207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Softening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990652" y="1998265"/>
            <a:ext cx="853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Match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7983117" y="2198320"/>
            <a:ext cx="683874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717809" y="3637881"/>
            <a:ext cx="683874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36322" y="5071864"/>
            <a:ext cx="683874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4337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7" grpId="0" animBg="1"/>
      <p:bldP spid="14" grpId="0"/>
      <p:bldP spid="16" grpId="0"/>
      <p:bldP spid="19" grpId="0"/>
      <p:bldP spid="21" grpId="0"/>
      <p:bldP spid="23" grpId="0"/>
      <p:bldP spid="2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8" name="TextBox 4"/>
          <p:cNvSpPr txBox="1"/>
          <p:nvPr/>
        </p:nvSpPr>
        <p:spPr>
          <a:xfrm>
            <a:off x="7700670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M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se Shear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</a:p>
          <a:p>
            <a:r>
              <a:rPr lang="en-US" altLang="zh-TW" dirty="0"/>
              <a:t>- Flexural</a:t>
            </a:r>
          </a:p>
          <a:p>
            <a:r>
              <a:rPr lang="fr-FR" altLang="zh-TW" dirty="0"/>
              <a:t>- Shear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943245" cy="701731"/>
          </a:xfrm>
        </p:spPr>
        <p:txBody>
          <a:bodyPr/>
          <a:lstStyle/>
          <a:p>
            <a:r>
              <a:rPr lang="en-US" altLang="zh-TW" dirty="0"/>
              <a:t>Capacity Spectrum Metho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13286"/>
              </p:ext>
            </p:extLst>
          </p:nvPr>
        </p:nvGraphicFramePr>
        <p:xfrm>
          <a:off x="8264114" y="5210804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9" name="Equation" r:id="rId3" imgW="2044440" imgH="380880" progId="Equation.DSMT4">
                  <p:embed/>
                </p:oleObj>
              </mc:Choice>
              <mc:Fallback>
                <p:oleObj name="Equation" r:id="rId3" imgW="2044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4114" y="5210804"/>
                        <a:ext cx="204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37770"/>
              </p:ext>
            </p:extLst>
          </p:nvPr>
        </p:nvGraphicFramePr>
        <p:xfrm>
          <a:off x="8264114" y="4491666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0" name="Equation" r:id="rId5" imgW="2323800" imgH="380880" progId="Equation.DSMT4">
                  <p:embed/>
                </p:oleObj>
              </mc:Choice>
              <mc:Fallback>
                <p:oleObj name="Equation" r:id="rId5" imgW="2323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4114" y="4491666"/>
                        <a:ext cx="232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94973"/>
              </p:ext>
            </p:extLst>
          </p:nvPr>
        </p:nvGraphicFramePr>
        <p:xfrm>
          <a:off x="8264114" y="3772529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1" name="Equation" r:id="rId7" imgW="2311200" imgH="380880" progId="Equation.DSMT4">
                  <p:embed/>
                </p:oleObj>
              </mc:Choice>
              <mc:Fallback>
                <p:oleObj name="Equation" r:id="rId7" imgW="231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4114" y="3772529"/>
                        <a:ext cx="231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21189"/>
              </p:ext>
            </p:extLst>
          </p:nvPr>
        </p:nvGraphicFramePr>
        <p:xfrm>
          <a:off x="8264114" y="3053391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2" name="Equation" r:id="rId9" imgW="2057400" imgH="380880" progId="Equation.DSMT4">
                  <p:embed/>
                </p:oleObj>
              </mc:Choice>
              <mc:Fallback>
                <p:oleObj name="Equation" r:id="rId9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4114" y="3053391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56782"/>
              </p:ext>
            </p:extLst>
          </p:nvPr>
        </p:nvGraphicFramePr>
        <p:xfrm>
          <a:off x="8264114" y="2334254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3" name="Equation" r:id="rId11" imgW="2057400" imgH="380880" progId="Equation.DSMT4">
                  <p:embed/>
                </p:oleObj>
              </mc:Choice>
              <mc:Fallback>
                <p:oleObj name="Equation" r:id="rId11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64114" y="2334254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3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sp>
        <p:nvSpPr>
          <p:cNvPr id="12" name="TextBox 4"/>
          <p:cNvSpPr txBox="1"/>
          <p:nvPr/>
        </p:nvSpPr>
        <p:spPr>
          <a:xfrm>
            <a:off x="6825721" y="3211609"/>
            <a:ext cx="4151086" cy="1200329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4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9850" y="152606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字版面配置區 2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Analysi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graphicFrame>
        <p:nvGraphicFramePr>
          <p:cNvPr id="26" name="50%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96654"/>
              </p:ext>
            </p:extLst>
          </p:nvPr>
        </p:nvGraphicFramePr>
        <p:xfrm>
          <a:off x="8626040" y="3104707"/>
          <a:ext cx="19734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12930436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426659998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a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 (T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1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, 5%)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8518954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460477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26581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787732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07094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56768831"/>
                  </a:ext>
                </a:extLst>
              </a:tr>
            </a:tbl>
          </a:graphicData>
        </a:graphic>
      </p:graphicFrame>
      <p:graphicFrame>
        <p:nvGraphicFramePr>
          <p:cNvPr id="22" name="ID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9289536"/>
              </p:ext>
            </p:extLst>
          </p:nvPr>
        </p:nvGraphicFramePr>
        <p:xfrm>
          <a:off x="7414284" y="2971357"/>
          <a:ext cx="4777716" cy="1905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596553673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151162598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528561551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61110724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64474534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5586296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466476479"/>
                    </a:ext>
                  </a:extLst>
                </a:gridCol>
              </a:tblGrid>
              <a:tr h="2667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S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r>
                        <a:rPr lang="en-US" sz="1400" b="1" u="none" strike="noStrike" dirty="0">
                          <a:effectLst/>
                        </a:rPr>
                        <a:t> (T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1</a:t>
                      </a:r>
                      <a:r>
                        <a:rPr lang="en-US" sz="1400" b="1" u="none" strike="noStrike" dirty="0">
                          <a:effectLst/>
                        </a:rPr>
                        <a:t>, 5%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1468647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1799932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3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2.65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99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3.0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7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0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9483408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16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6923808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7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3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75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08567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4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1160825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7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231749"/>
                  </a:ext>
                </a:extLst>
              </a:tr>
            </a:tbl>
          </a:graphicData>
        </a:graphic>
      </p:graphicFrame>
      <p:graphicFrame>
        <p:nvGraphicFramePr>
          <p:cNvPr id="25" name="Median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5944629"/>
              </p:ext>
            </p:extLst>
          </p:nvPr>
        </p:nvGraphicFramePr>
        <p:xfrm>
          <a:off x="484260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96111463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8950261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01188234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tory Drift, Median</a:t>
                      </a:r>
                      <a:endParaRPr lang="zh-TW" alt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581302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3620282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051615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7557198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893944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0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6475993"/>
                  </a:ext>
                </a:extLst>
              </a:tr>
            </a:tbl>
          </a:graphicData>
        </a:graphic>
      </p:graphicFrame>
      <p:graphicFrame>
        <p:nvGraphicFramePr>
          <p:cNvPr id="21" name="Drift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5684056"/>
              </p:ext>
            </p:extLst>
          </p:nvPr>
        </p:nvGraphicFramePr>
        <p:xfrm>
          <a:off x="3943534" y="2704657"/>
          <a:ext cx="6984332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246939329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295867575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43575650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1638789864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518260044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2184159077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29100156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795979792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1612174263"/>
                    </a:ext>
                  </a:extLst>
                </a:gridCol>
              </a:tblGrid>
              <a:tr h="26670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Story Drift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819998"/>
                  </a:ext>
                </a:extLst>
              </a:tr>
              <a:tr h="2667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9138901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9274371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4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4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5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542696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4823062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1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89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4637353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3852781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6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1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0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0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01322231"/>
                  </a:ext>
                </a:extLst>
              </a:tr>
            </a:tbl>
          </a:graphicData>
        </a:graphic>
      </p:graphicFrame>
      <p:graphicFrame>
        <p:nvGraphicFramePr>
          <p:cNvPr id="23" name="MP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820586"/>
              </p:ext>
            </p:extLst>
          </p:nvPr>
        </p:nvGraphicFramePr>
        <p:xfrm>
          <a:off x="105916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23958846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76630611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8874536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kern="1200" dirty="0">
                          <a:solidFill>
                            <a:schemeClr val="accen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PA</a:t>
                      </a:r>
                      <a:endParaRPr lang="zh-TW" altLang="en-US" sz="1400" b="1" u="none" strike="noStrike" kern="1200" dirty="0">
                        <a:solidFill>
                          <a:schemeClr val="accen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207877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7358342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5480802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2272036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4055660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64642422"/>
                  </a:ext>
                </a:extLst>
              </a:tr>
            </a:tbl>
          </a:graphicData>
        </a:graphic>
      </p:graphicFrame>
      <p:graphicFrame>
        <p:nvGraphicFramePr>
          <p:cNvPr id="17" name="Pushover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8531626"/>
              </p:ext>
            </p:extLst>
          </p:nvPr>
        </p:nvGraphicFramePr>
        <p:xfrm>
          <a:off x="1963692" y="2704657"/>
          <a:ext cx="8264616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48965264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079204120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96883361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07419472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866301812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91256035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294696787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502716428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35850074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7976791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67620262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96282983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899233925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ATC-4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odal Pushover Analysis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ulti-Modes Combina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19627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44433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>
                          <a:effectLst/>
                        </a:rPr>
                        <a:t>R</a:t>
                      </a:r>
                      <a:r>
                        <a:rPr lang="en-US" sz="1400" b="1" u="none" strike="noStrike" baseline="-25000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71761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8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5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8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3.5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7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9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610219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5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2632973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7430852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9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2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0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5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1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4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5158669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8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1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87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61212216"/>
                  </a:ext>
                </a:extLst>
              </a:tr>
            </a:tbl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50268"/>
              </p:ext>
            </p:extLst>
          </p:nvPr>
        </p:nvGraphicFramePr>
        <p:xfrm>
          <a:off x="5365904" y="881764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904" y="881764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1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2318924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Methodology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Flexural</a:t>
            </a:r>
          </a:p>
          <a:p>
            <a:r>
              <a:rPr lang="fr-FR" dirty="0"/>
              <a:t>- Shear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Effect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Flexural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8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Shear</a:t>
            </a:r>
            <a:r>
              <a:rPr lang="zh-TW" altLang="en-US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3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Cos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Today or Future Cost</a:t>
            </a: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ondition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1421928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Low Seismic</a:t>
            </a:r>
          </a:p>
          <a:p>
            <a:r>
              <a:rPr lang="fr-FR" dirty="0"/>
              <a:t>- Long Span</a:t>
            </a:r>
          </a:p>
          <a:p>
            <a:r>
              <a:rPr lang="fr-FR" dirty="0"/>
              <a:t>- Short L</a:t>
            </a:r>
            <a:r>
              <a:rPr lang="fr-FR" baseline="-25000" dirty="0"/>
              <a:t>d</a:t>
            </a:r>
          </a:p>
          <a:p>
            <a:r>
              <a:rPr lang="fr-FR" dirty="0"/>
              <a:t>- Small d</a:t>
            </a:r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apac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Close to Tradition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46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0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1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2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3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4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4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5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6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7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8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梁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pic>
        <p:nvPicPr>
          <p:cNvPr id="28" name="圖片 2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1449421" y="2269864"/>
            <a:ext cx="250287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699708" y="2269864"/>
            <a:ext cx="849854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9219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9047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pic>
        <p:nvPicPr>
          <p:cNvPr id="43" name="圖片 4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/>
              <a:t>Procedure 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0"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1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6945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2238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2238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2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885"/>
              </p:ext>
            </p:extLst>
          </p:nvPr>
        </p:nvGraphicFramePr>
        <p:xfrm>
          <a:off x="44132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3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32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4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97319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5" name="Equation" r:id="rId13" imgW="2552400" imgH="1117440" progId="Equation.DSMT4">
                  <p:embed/>
                </p:oleObj>
              </mc:Choice>
              <mc:Fallback>
                <p:oleObj name="Equation" r:id="rId1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00044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6" name="Equation" r:id="rId15" imgW="2641320" imgH="850680" progId="Equation.DSMT4">
                  <p:embed/>
                </p:oleObj>
              </mc:Choice>
              <mc:Fallback>
                <p:oleObj name="Equation" r:id="rId15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361</TotalTime>
  <Words>1467</Words>
  <Application>Microsoft Office PowerPoint</Application>
  <PresentationFormat>寬螢幕</PresentationFormat>
  <Paragraphs>683</Paragraphs>
  <Slides>70</Slides>
  <Notes>23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0</vt:i4>
      </vt:variant>
    </vt:vector>
  </HeadingPairs>
  <TitlesOfParts>
    <vt:vector size="81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880</cp:revision>
  <dcterms:created xsi:type="dcterms:W3CDTF">2015-10-12T10:51:44Z</dcterms:created>
  <dcterms:modified xsi:type="dcterms:W3CDTF">2019-06-24T01:40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